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A2FCB" w:rsidRPr="00B81CF5" w:rsidRDefault="002400D5" w:rsidP="00CC67FC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B81CF5">
        <w:rPr>
          <w:rFonts w:ascii="Times New Roman" w:hAnsi="Times New Roman" w:cs="Times New Roman"/>
          <w:b/>
          <w:sz w:val="28"/>
          <w:szCs w:val="28"/>
        </w:rPr>
        <w:t>MAA1</w:t>
      </w:r>
      <w:r w:rsidR="00B57D44">
        <w:rPr>
          <w:rFonts w:ascii="Times New Roman" w:hAnsi="Times New Roman" w:cs="Times New Roman"/>
          <w:b/>
          <w:sz w:val="28"/>
          <w:szCs w:val="28"/>
        </w:rPr>
        <w:t>1</w:t>
      </w:r>
      <w:r w:rsidRPr="00B81CF5">
        <w:rPr>
          <w:rFonts w:ascii="Times New Roman" w:hAnsi="Times New Roman" w:cs="Times New Roman"/>
          <w:b/>
          <w:sz w:val="28"/>
          <w:szCs w:val="28"/>
        </w:rPr>
        <w:t xml:space="preserve"> (</w:t>
      </w:r>
      <w:r w:rsidR="00B57D44">
        <w:rPr>
          <w:rFonts w:ascii="Times New Roman" w:hAnsi="Times New Roman" w:cs="Times New Roman"/>
          <w:b/>
          <w:sz w:val="28"/>
          <w:szCs w:val="28"/>
        </w:rPr>
        <w:t>Lukuteoria ja logiikka</w:t>
      </w:r>
      <w:r w:rsidRPr="00B81CF5">
        <w:rPr>
          <w:rFonts w:ascii="Times New Roman" w:hAnsi="Times New Roman" w:cs="Times New Roman"/>
          <w:b/>
          <w:sz w:val="28"/>
          <w:szCs w:val="28"/>
        </w:rPr>
        <w:t>)</w:t>
      </w:r>
    </w:p>
    <w:p w:rsidR="002400D5" w:rsidRPr="007F1954" w:rsidRDefault="002400D5" w:rsidP="00CC67FC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B81CF5">
        <w:rPr>
          <w:rFonts w:ascii="Times New Roman" w:hAnsi="Times New Roman" w:cs="Times New Roman"/>
          <w:b/>
          <w:sz w:val="28"/>
          <w:szCs w:val="28"/>
        </w:rPr>
        <w:t>Välitesti 1</w:t>
      </w:r>
    </w:p>
    <w:p w:rsidR="00B81CF5" w:rsidRDefault="00B81CF5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0610D8" w:rsidRPr="00B81CF5" w:rsidRDefault="00471C8E" w:rsidP="00CC67FC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ee tehtävät joko tälle tehtäväpaperille tai vihkoosi. Säilytä tekemäsi testi! </w:t>
      </w:r>
      <w:r w:rsidR="00B81CF5">
        <w:rPr>
          <w:rFonts w:ascii="Times New Roman" w:hAnsi="Times New Roman" w:cs="Times New Roman"/>
          <w:b/>
          <w:sz w:val="24"/>
          <w:szCs w:val="24"/>
        </w:rPr>
        <w:t>Kun olet valmis, tarkista ja pisteytä vastauksesi erillisen tarkistusmonisteen avulla. Jos sait vähintään 9/12 pistettä, olet valmis siirtymään seuraavaan osioon!</w:t>
      </w:r>
    </w:p>
    <w:p w:rsidR="00B81CF5" w:rsidRDefault="00B81CF5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471C8E" w:rsidRDefault="00471C8E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ED0144" w:rsidRDefault="00F57105" w:rsidP="00BF47E9">
      <w:pPr>
        <w:pStyle w:val="Luettelokappale"/>
        <w:numPr>
          <w:ilvl w:val="0"/>
          <w:numId w:val="1"/>
        </w:numPr>
        <w:spacing w:after="120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Olkoon A: ”</w:t>
      </w:r>
      <w:r w:rsidR="00B613ED">
        <w:rPr>
          <w:rFonts w:ascii="Times New Roman" w:hAnsi="Times New Roman" w:cs="Times New Roman"/>
          <w:sz w:val="24"/>
          <w:szCs w:val="24"/>
        </w:rPr>
        <w:t>Nukun</w:t>
      </w:r>
      <w:r>
        <w:rPr>
          <w:rFonts w:ascii="Times New Roman" w:hAnsi="Times New Roman" w:cs="Times New Roman"/>
          <w:sz w:val="24"/>
          <w:szCs w:val="24"/>
        </w:rPr>
        <w:t>” ja B: ”Lasken matematiikkaa”.</w:t>
      </w:r>
    </w:p>
    <w:p w:rsidR="00F57105" w:rsidRPr="00BF47E9" w:rsidRDefault="00BF47E9" w:rsidP="00BF47E9">
      <w:pPr>
        <w:spacing w:after="120"/>
        <w:ind w:firstLine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F57105" w:rsidRPr="00BF47E9">
        <w:rPr>
          <w:rFonts w:ascii="Times New Roman" w:hAnsi="Times New Roman" w:cs="Times New Roman"/>
          <w:sz w:val="24"/>
          <w:szCs w:val="24"/>
        </w:rPr>
        <w:t>Suomenna lause</w:t>
      </w:r>
      <w:r w:rsidR="00B613ED" w:rsidRPr="00BF47E9">
        <w:rPr>
          <w:rFonts w:ascii="Times New Roman" w:hAnsi="Times New Roman" w:cs="Times New Roman"/>
          <w:sz w:val="24"/>
          <w:szCs w:val="24"/>
        </w:rPr>
        <w:t>et</w:t>
      </w:r>
      <w:r w:rsidR="00F57105" w:rsidRPr="00BF47E9">
        <w:rPr>
          <w:rFonts w:ascii="Times New Roman" w:hAnsi="Times New Roman" w:cs="Times New Roman"/>
          <w:sz w:val="24"/>
          <w:szCs w:val="24"/>
        </w:rPr>
        <w:t xml:space="preserve"> </w:t>
      </w:r>
      <w:r w:rsidR="00B613ED" w:rsidRPr="00B613ED">
        <w:rPr>
          <w:position w:val="-10"/>
        </w:rPr>
        <w:object w:dxaOrig="10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53.25pt;height:15.75pt" o:ole="">
            <v:imagedata r:id="rId7" o:title=""/>
          </v:shape>
          <o:OLEObject Type="Embed" ProgID="Equation.DSMT4" ShapeID="_x0000_i1027" DrawAspect="Content" ObjectID="_1468652452" r:id="rId8"/>
        </w:object>
      </w:r>
      <w:r w:rsidR="00F57105" w:rsidRPr="00BF47E9">
        <w:rPr>
          <w:rFonts w:ascii="Times New Roman" w:hAnsi="Times New Roman" w:cs="Times New Roman"/>
          <w:sz w:val="24"/>
          <w:szCs w:val="24"/>
        </w:rPr>
        <w:t xml:space="preserve"> </w:t>
      </w:r>
      <w:r w:rsidR="00B613ED" w:rsidRPr="00BF47E9">
        <w:rPr>
          <w:rFonts w:ascii="Times New Roman" w:hAnsi="Times New Roman" w:cs="Times New Roman"/>
          <w:sz w:val="24"/>
          <w:szCs w:val="24"/>
        </w:rPr>
        <w:t xml:space="preserve">sekä </w:t>
      </w:r>
      <w:r w:rsidR="00B613ED" w:rsidRPr="00B613ED">
        <w:rPr>
          <w:position w:val="-10"/>
        </w:rPr>
        <w:object w:dxaOrig="1040" w:dyaOrig="320">
          <v:shape id="_x0000_i1026" type="#_x0000_t75" style="width:51.75pt;height:15.75pt" o:ole="">
            <v:imagedata r:id="rId9" o:title=""/>
          </v:shape>
          <o:OLEObject Type="Embed" ProgID="Equation.DSMT4" ShapeID="_x0000_i1026" DrawAspect="Content" ObjectID="_1468652453" r:id="rId10"/>
        </w:object>
      </w:r>
      <w:r w:rsidR="00B613ED" w:rsidRPr="00BF47E9">
        <w:rPr>
          <w:rFonts w:ascii="Times New Roman" w:hAnsi="Times New Roman" w:cs="Times New Roman"/>
          <w:sz w:val="24"/>
          <w:szCs w:val="24"/>
        </w:rPr>
        <w:t>.</w:t>
      </w:r>
      <w:r w:rsidR="00A009C8" w:rsidRPr="00BF47E9">
        <w:rPr>
          <w:rFonts w:ascii="Times New Roman" w:hAnsi="Times New Roman" w:cs="Times New Roman"/>
          <w:sz w:val="24"/>
          <w:szCs w:val="24"/>
        </w:rPr>
        <w:t xml:space="preserve"> </w:t>
      </w:r>
      <w:r w:rsidR="00A009C8" w:rsidRPr="00BF47E9">
        <w:rPr>
          <w:rFonts w:ascii="Times New Roman" w:hAnsi="Times New Roman" w:cs="Times New Roman"/>
          <w:b/>
          <w:sz w:val="24"/>
          <w:szCs w:val="24"/>
        </w:rPr>
        <w:t>(2 p.)</w:t>
      </w:r>
    </w:p>
    <w:p w:rsidR="00B613ED" w:rsidRPr="00BF47E9" w:rsidRDefault="00BF47E9" w:rsidP="00BF47E9">
      <w:pPr>
        <w:spacing w:after="120"/>
        <w:ind w:firstLine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B613ED" w:rsidRPr="00BF47E9">
        <w:rPr>
          <w:rFonts w:ascii="Times New Roman" w:hAnsi="Times New Roman" w:cs="Times New Roman"/>
          <w:sz w:val="24"/>
          <w:szCs w:val="24"/>
        </w:rPr>
        <w:t>Muodosta a-kohdan lauseiden totuustaulut.</w:t>
      </w:r>
      <w:r w:rsidR="00A009C8" w:rsidRPr="00BF47E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A009C8" w:rsidRPr="00BF47E9">
        <w:rPr>
          <w:rFonts w:ascii="Times New Roman" w:hAnsi="Times New Roman" w:cs="Times New Roman"/>
          <w:b/>
          <w:sz w:val="24"/>
          <w:szCs w:val="24"/>
        </w:rPr>
        <w:t>(2 p.)</w:t>
      </w:r>
    </w:p>
    <w:p w:rsidR="00A009C8" w:rsidRPr="00BF47E9" w:rsidRDefault="00BF47E9" w:rsidP="00BF47E9">
      <w:pPr>
        <w:spacing w:after="120"/>
        <w:ind w:firstLine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A009C8" w:rsidRPr="00BF47E9">
        <w:rPr>
          <w:rFonts w:ascii="Times New Roman" w:hAnsi="Times New Roman" w:cs="Times New Roman"/>
          <w:sz w:val="24"/>
          <w:szCs w:val="24"/>
        </w:rPr>
        <w:t>Ovatko lauseet loogisesti yhtäpitävät eli ekvivalentit, perustele?</w:t>
      </w:r>
      <w:r w:rsidR="00A009C8" w:rsidRPr="00BF47E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A009C8" w:rsidRPr="00BF47E9">
        <w:rPr>
          <w:rFonts w:ascii="Times New Roman" w:hAnsi="Times New Roman" w:cs="Times New Roman"/>
          <w:b/>
          <w:sz w:val="24"/>
          <w:szCs w:val="24"/>
        </w:rPr>
        <w:t>(2 p.)</w:t>
      </w:r>
    </w:p>
    <w:p w:rsidR="00B81CF5" w:rsidRDefault="00B81CF5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E91A26" w:rsidRDefault="00E91A26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36201A" w:rsidRDefault="0036201A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471C8E" w:rsidRDefault="00471C8E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471C8E" w:rsidRDefault="00471C8E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471C8E" w:rsidRDefault="00471C8E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B7E89" w:rsidRDefault="009B7E89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471C8E" w:rsidRDefault="00471C8E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471C8E" w:rsidRDefault="00471C8E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471C8E" w:rsidRDefault="00471C8E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471C8E" w:rsidRDefault="00471C8E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471C8E" w:rsidRDefault="00471C8E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F47E9" w:rsidRDefault="00BF47E9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471C8E" w:rsidRDefault="00471C8E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471C8E" w:rsidRDefault="00471C8E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B7E89" w:rsidRDefault="009B7E89" w:rsidP="00CC67FC">
      <w:pPr>
        <w:spacing w:after="0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7517C8" w:rsidRPr="007517C8" w:rsidRDefault="00ED0144" w:rsidP="00ED0144">
      <w:pPr>
        <w:pStyle w:val="Luettelokappale"/>
        <w:numPr>
          <w:ilvl w:val="0"/>
          <w:numId w:val="1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 w:rsidRPr="00ED0144">
        <w:rPr>
          <w:rFonts w:ascii="Times New Roman" w:hAnsi="Times New Roman"/>
          <w:sz w:val="24"/>
          <w:szCs w:val="24"/>
        </w:rPr>
        <w:t xml:space="preserve">Laadi loppuun alla oleva totuusarvotaulu lauseelle </w:t>
      </w:r>
      <w:r w:rsidRPr="00C24E6E">
        <w:rPr>
          <w:position w:val="-10"/>
        </w:rPr>
        <w:object w:dxaOrig="2640" w:dyaOrig="320">
          <v:shape id="_x0000_i1025" type="#_x0000_t75" style="width:132pt;height:15.75pt" o:ole="">
            <v:imagedata r:id="rId11" o:title=""/>
          </v:shape>
          <o:OLEObject Type="Embed" ProgID="Equation.DSMT4" ShapeID="_x0000_i1025" DrawAspect="Content" ObjectID="_1468652454" r:id="rId12"/>
        </w:object>
      </w:r>
      <w:r w:rsidR="007517C8">
        <w:rPr>
          <w:rFonts w:ascii="Times New Roman" w:hAnsi="Times New Roman"/>
          <w:sz w:val="24"/>
          <w:szCs w:val="24"/>
        </w:rPr>
        <w:t>.</w:t>
      </w:r>
    </w:p>
    <w:p w:rsidR="00ED0144" w:rsidRPr="00ED0144" w:rsidRDefault="00B613ED" w:rsidP="007517C8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Onko lause tautologia?</w:t>
      </w:r>
      <w:r w:rsidR="007517C8">
        <w:rPr>
          <w:rFonts w:ascii="Times New Roman" w:hAnsi="Times New Roman"/>
          <w:sz w:val="24"/>
          <w:szCs w:val="24"/>
        </w:rPr>
        <w:t xml:space="preserve"> </w:t>
      </w:r>
      <w:r w:rsidR="007517C8">
        <w:rPr>
          <w:rFonts w:ascii="Times New Roman" w:hAnsi="Times New Roman"/>
          <w:b/>
          <w:sz w:val="24"/>
          <w:szCs w:val="24"/>
        </w:rPr>
        <w:t>(6 p.)</w:t>
      </w:r>
    </w:p>
    <w:p w:rsidR="00ED0144" w:rsidRDefault="00ED0144" w:rsidP="00ED0144">
      <w:pPr>
        <w:spacing w:after="0"/>
        <w:rPr>
          <w:rFonts w:ascii="Times New Roman" w:hAnsi="Times New Roman"/>
          <w:sz w:val="24"/>
          <w:szCs w:val="24"/>
        </w:rPr>
      </w:pPr>
    </w:p>
    <w:tbl>
      <w:tblPr>
        <w:tblW w:w="105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92"/>
        <w:gridCol w:w="425"/>
        <w:gridCol w:w="425"/>
        <w:gridCol w:w="1560"/>
        <w:gridCol w:w="992"/>
        <w:gridCol w:w="1843"/>
        <w:gridCol w:w="1668"/>
        <w:gridCol w:w="3293"/>
      </w:tblGrid>
      <w:tr w:rsidR="00BF47E9" w:rsidRPr="002D0750" w:rsidTr="00763629">
        <w:trPr>
          <w:trHeight w:val="561"/>
        </w:trPr>
        <w:tc>
          <w:tcPr>
            <w:tcW w:w="392" w:type="dxa"/>
            <w:shd w:val="clear" w:color="auto" w:fill="D9D9D9"/>
            <w:vAlign w:val="center"/>
          </w:tcPr>
          <w:p w:rsidR="00BF47E9" w:rsidRPr="002D0750" w:rsidRDefault="00BF47E9" w:rsidP="006D293B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D0750">
              <w:rPr>
                <w:rFonts w:ascii="Times New Roman" w:hAnsi="Times New Roman"/>
                <w:b/>
                <w:sz w:val="24"/>
                <w:szCs w:val="24"/>
              </w:rPr>
              <w:t>A</w:t>
            </w:r>
          </w:p>
        </w:tc>
        <w:tc>
          <w:tcPr>
            <w:tcW w:w="425" w:type="dxa"/>
            <w:shd w:val="clear" w:color="auto" w:fill="D9D9D9"/>
            <w:vAlign w:val="center"/>
          </w:tcPr>
          <w:p w:rsidR="00BF47E9" w:rsidRPr="002D0750" w:rsidRDefault="00BF47E9" w:rsidP="006D293B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D0750">
              <w:rPr>
                <w:rFonts w:ascii="Times New Roman" w:hAnsi="Times New Roman"/>
                <w:b/>
                <w:sz w:val="24"/>
                <w:szCs w:val="24"/>
              </w:rPr>
              <w:t>B</w:t>
            </w:r>
          </w:p>
        </w:tc>
        <w:tc>
          <w:tcPr>
            <w:tcW w:w="425" w:type="dxa"/>
            <w:shd w:val="clear" w:color="auto" w:fill="D9D9D9"/>
            <w:vAlign w:val="center"/>
          </w:tcPr>
          <w:p w:rsidR="00BF47E9" w:rsidRPr="002D0750" w:rsidRDefault="00BF47E9" w:rsidP="006D293B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D0750">
              <w:rPr>
                <w:rFonts w:ascii="Times New Roman" w:hAnsi="Times New Roman"/>
                <w:b/>
                <w:sz w:val="24"/>
                <w:szCs w:val="24"/>
              </w:rPr>
              <w:t>C</w:t>
            </w:r>
          </w:p>
        </w:tc>
        <w:tc>
          <w:tcPr>
            <w:tcW w:w="1560" w:type="dxa"/>
            <w:tcBorders>
              <w:right w:val="nil"/>
            </w:tcBorders>
            <w:shd w:val="clear" w:color="auto" w:fill="D9D9D9"/>
            <w:vAlign w:val="center"/>
          </w:tcPr>
          <w:p w:rsidR="00BF47E9" w:rsidRPr="002D0750" w:rsidRDefault="00BF47E9" w:rsidP="006D293B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92" w:type="dxa"/>
            <w:tcBorders>
              <w:left w:val="nil"/>
              <w:right w:val="nil"/>
            </w:tcBorders>
            <w:shd w:val="clear" w:color="auto" w:fill="D9D9D9"/>
            <w:vAlign w:val="center"/>
          </w:tcPr>
          <w:p w:rsidR="00BF47E9" w:rsidRPr="002D0750" w:rsidRDefault="00BF47E9" w:rsidP="006D293B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  <w:tcBorders>
              <w:left w:val="nil"/>
              <w:right w:val="nil"/>
            </w:tcBorders>
            <w:shd w:val="clear" w:color="auto" w:fill="D9D9D9"/>
            <w:vAlign w:val="center"/>
          </w:tcPr>
          <w:p w:rsidR="00BF47E9" w:rsidRPr="002D0750" w:rsidRDefault="00BF47E9" w:rsidP="006D293B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668" w:type="dxa"/>
            <w:tcBorders>
              <w:left w:val="nil"/>
              <w:right w:val="nil"/>
            </w:tcBorders>
            <w:shd w:val="clear" w:color="auto" w:fill="D9D9D9"/>
            <w:vAlign w:val="center"/>
          </w:tcPr>
          <w:p w:rsidR="00BF47E9" w:rsidRPr="002D0750" w:rsidRDefault="00BF47E9" w:rsidP="006D293B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3293" w:type="dxa"/>
            <w:tcBorders>
              <w:left w:val="nil"/>
              <w:right w:val="nil"/>
            </w:tcBorders>
            <w:shd w:val="clear" w:color="auto" w:fill="D9D9D9"/>
            <w:vAlign w:val="center"/>
          </w:tcPr>
          <w:p w:rsidR="00BF47E9" w:rsidRPr="002D0750" w:rsidRDefault="00BF47E9" w:rsidP="006D293B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F47E9" w:rsidRPr="00C24E6E" w:rsidTr="00763629">
        <w:trPr>
          <w:trHeight w:val="481"/>
        </w:trPr>
        <w:tc>
          <w:tcPr>
            <w:tcW w:w="392" w:type="dxa"/>
            <w:vAlign w:val="center"/>
          </w:tcPr>
          <w:p w:rsidR="00BF47E9" w:rsidRPr="00C24E6E" w:rsidRDefault="00BF47E9" w:rsidP="006D293B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E6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425" w:type="dxa"/>
            <w:vAlign w:val="center"/>
          </w:tcPr>
          <w:p w:rsidR="00BF47E9" w:rsidRPr="00C24E6E" w:rsidRDefault="00BF47E9" w:rsidP="006D293B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E6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425" w:type="dxa"/>
            <w:vAlign w:val="center"/>
          </w:tcPr>
          <w:p w:rsidR="00BF47E9" w:rsidRPr="00C24E6E" w:rsidRDefault="00BF47E9" w:rsidP="006D293B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E6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560" w:type="dxa"/>
            <w:tcBorders>
              <w:right w:val="nil"/>
            </w:tcBorders>
            <w:vAlign w:val="center"/>
          </w:tcPr>
          <w:p w:rsidR="00BF47E9" w:rsidRPr="00C24E6E" w:rsidRDefault="00BF47E9" w:rsidP="006D293B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left w:val="nil"/>
              <w:right w:val="nil"/>
            </w:tcBorders>
            <w:vAlign w:val="center"/>
          </w:tcPr>
          <w:p w:rsidR="00BF47E9" w:rsidRPr="00C24E6E" w:rsidRDefault="00BF47E9" w:rsidP="006D293B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left w:val="nil"/>
              <w:right w:val="nil"/>
            </w:tcBorders>
            <w:vAlign w:val="center"/>
          </w:tcPr>
          <w:p w:rsidR="00BF47E9" w:rsidRPr="00C24E6E" w:rsidRDefault="00BF47E9" w:rsidP="006D293B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68" w:type="dxa"/>
            <w:tcBorders>
              <w:left w:val="nil"/>
              <w:right w:val="nil"/>
            </w:tcBorders>
            <w:vAlign w:val="center"/>
          </w:tcPr>
          <w:p w:rsidR="00BF47E9" w:rsidRPr="00C24E6E" w:rsidRDefault="00BF47E9" w:rsidP="006D293B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3" w:type="dxa"/>
            <w:tcBorders>
              <w:left w:val="nil"/>
              <w:right w:val="nil"/>
            </w:tcBorders>
            <w:vAlign w:val="center"/>
          </w:tcPr>
          <w:p w:rsidR="00BF47E9" w:rsidRPr="00C24E6E" w:rsidRDefault="00BF47E9" w:rsidP="006D293B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F47E9" w:rsidRPr="00C24E6E" w:rsidTr="00763629">
        <w:trPr>
          <w:trHeight w:val="481"/>
        </w:trPr>
        <w:tc>
          <w:tcPr>
            <w:tcW w:w="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F47E9" w:rsidRPr="00C24E6E" w:rsidRDefault="00BF47E9" w:rsidP="006D293B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E6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F47E9" w:rsidRPr="00C24E6E" w:rsidRDefault="00BF47E9" w:rsidP="006D293B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E6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F47E9" w:rsidRPr="00C24E6E" w:rsidRDefault="00BF47E9" w:rsidP="006D293B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E6E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BF47E9" w:rsidRPr="00C24E6E" w:rsidRDefault="00BF47E9" w:rsidP="006D293B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BF47E9" w:rsidRPr="00C24E6E" w:rsidRDefault="00BF47E9" w:rsidP="006D293B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BF47E9" w:rsidRPr="00C24E6E" w:rsidRDefault="00BF47E9" w:rsidP="006D293B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6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BF47E9" w:rsidRPr="00C24E6E" w:rsidRDefault="00BF47E9" w:rsidP="006D293B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BF47E9" w:rsidRPr="00C24E6E" w:rsidRDefault="00BF47E9" w:rsidP="006D293B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F47E9" w:rsidRPr="00C24E6E" w:rsidTr="00763629">
        <w:trPr>
          <w:trHeight w:val="481"/>
        </w:trPr>
        <w:tc>
          <w:tcPr>
            <w:tcW w:w="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F47E9" w:rsidRPr="00C24E6E" w:rsidRDefault="00BF47E9" w:rsidP="006D293B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E6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F47E9" w:rsidRPr="00C24E6E" w:rsidRDefault="00BF47E9" w:rsidP="006D293B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E6E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F47E9" w:rsidRPr="00C24E6E" w:rsidRDefault="00BF47E9" w:rsidP="006D293B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E6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BF47E9" w:rsidRPr="00C24E6E" w:rsidRDefault="00BF47E9" w:rsidP="006D293B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BF47E9" w:rsidRPr="00C24E6E" w:rsidRDefault="00BF47E9" w:rsidP="006D293B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BF47E9" w:rsidRPr="00C24E6E" w:rsidRDefault="00BF47E9" w:rsidP="006D293B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6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BF47E9" w:rsidRPr="00C24E6E" w:rsidRDefault="00BF47E9" w:rsidP="006D293B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BF47E9" w:rsidRPr="00C24E6E" w:rsidRDefault="00BF47E9" w:rsidP="006D293B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F47E9" w:rsidRPr="00C24E6E" w:rsidTr="00763629">
        <w:trPr>
          <w:trHeight w:val="481"/>
        </w:trPr>
        <w:tc>
          <w:tcPr>
            <w:tcW w:w="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F47E9" w:rsidRPr="00C24E6E" w:rsidRDefault="00BF47E9" w:rsidP="006D293B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E6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F47E9" w:rsidRPr="00C24E6E" w:rsidRDefault="00BF47E9" w:rsidP="006D293B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E6E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F47E9" w:rsidRPr="00C24E6E" w:rsidRDefault="00BF47E9" w:rsidP="006D293B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E6E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BF47E9" w:rsidRPr="00C24E6E" w:rsidRDefault="00BF47E9" w:rsidP="006D293B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BF47E9" w:rsidRPr="00C24E6E" w:rsidRDefault="00BF47E9" w:rsidP="006D293B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BF47E9" w:rsidRPr="00C24E6E" w:rsidRDefault="00BF47E9" w:rsidP="006D293B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6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BF47E9" w:rsidRPr="00C24E6E" w:rsidRDefault="00BF47E9" w:rsidP="006D293B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BF47E9" w:rsidRPr="00C24E6E" w:rsidRDefault="00BF47E9" w:rsidP="006D293B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F47E9" w:rsidRPr="00C24E6E" w:rsidTr="00763629">
        <w:trPr>
          <w:trHeight w:val="481"/>
        </w:trPr>
        <w:tc>
          <w:tcPr>
            <w:tcW w:w="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F47E9" w:rsidRPr="00C24E6E" w:rsidRDefault="00BF47E9" w:rsidP="006D293B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E6E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F47E9" w:rsidRPr="00C24E6E" w:rsidRDefault="00BF47E9" w:rsidP="006D293B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E6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F47E9" w:rsidRPr="00C24E6E" w:rsidRDefault="00BF47E9" w:rsidP="006D293B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E6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BF47E9" w:rsidRPr="00C24E6E" w:rsidRDefault="00BF47E9" w:rsidP="006D293B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BF47E9" w:rsidRPr="00C24E6E" w:rsidRDefault="00BF47E9" w:rsidP="006D293B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BF47E9" w:rsidRPr="00C24E6E" w:rsidRDefault="00BF47E9" w:rsidP="006D293B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6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BF47E9" w:rsidRPr="00C24E6E" w:rsidRDefault="00BF47E9" w:rsidP="006D293B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BF47E9" w:rsidRPr="00C24E6E" w:rsidRDefault="00BF47E9" w:rsidP="006D293B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F47E9" w:rsidRPr="00C24E6E" w:rsidTr="00763629">
        <w:trPr>
          <w:trHeight w:val="481"/>
        </w:trPr>
        <w:tc>
          <w:tcPr>
            <w:tcW w:w="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F47E9" w:rsidRPr="00C24E6E" w:rsidRDefault="00BF47E9" w:rsidP="006D293B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E6E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F47E9" w:rsidRPr="00C24E6E" w:rsidRDefault="00BF47E9" w:rsidP="006D293B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E6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F47E9" w:rsidRPr="00C24E6E" w:rsidRDefault="00BF47E9" w:rsidP="006D293B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E6E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BF47E9" w:rsidRPr="00C24E6E" w:rsidRDefault="00BF47E9" w:rsidP="006D293B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BF47E9" w:rsidRPr="00C24E6E" w:rsidRDefault="00BF47E9" w:rsidP="006D293B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BF47E9" w:rsidRPr="00C24E6E" w:rsidRDefault="00BF47E9" w:rsidP="006D293B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6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BF47E9" w:rsidRPr="00C24E6E" w:rsidRDefault="00BF47E9" w:rsidP="006D293B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BF47E9" w:rsidRPr="00C24E6E" w:rsidRDefault="00BF47E9" w:rsidP="006D293B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F47E9" w:rsidRPr="00C24E6E" w:rsidTr="00763629">
        <w:trPr>
          <w:trHeight w:val="481"/>
        </w:trPr>
        <w:tc>
          <w:tcPr>
            <w:tcW w:w="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F47E9" w:rsidRPr="00C24E6E" w:rsidRDefault="00BF47E9" w:rsidP="006D293B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E6E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F47E9" w:rsidRPr="00C24E6E" w:rsidRDefault="00BF47E9" w:rsidP="006D293B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E6E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F47E9" w:rsidRPr="00C24E6E" w:rsidRDefault="00BF47E9" w:rsidP="006D293B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E6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BF47E9" w:rsidRPr="00C24E6E" w:rsidRDefault="00BF47E9" w:rsidP="006D293B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BF47E9" w:rsidRPr="00C24E6E" w:rsidRDefault="00BF47E9" w:rsidP="006D293B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BF47E9" w:rsidRPr="00C24E6E" w:rsidRDefault="00BF47E9" w:rsidP="006D293B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6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BF47E9" w:rsidRPr="00C24E6E" w:rsidRDefault="00BF47E9" w:rsidP="006D293B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BF47E9" w:rsidRPr="00C24E6E" w:rsidRDefault="00BF47E9" w:rsidP="006D293B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F47E9" w:rsidRPr="00C24E6E" w:rsidTr="00763629">
        <w:trPr>
          <w:trHeight w:val="508"/>
        </w:trPr>
        <w:tc>
          <w:tcPr>
            <w:tcW w:w="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F47E9" w:rsidRPr="00C24E6E" w:rsidRDefault="00BF47E9" w:rsidP="006D293B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E6E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F47E9" w:rsidRPr="00C24E6E" w:rsidRDefault="00BF47E9" w:rsidP="006D293B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E6E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F47E9" w:rsidRPr="00C24E6E" w:rsidRDefault="00BF47E9" w:rsidP="006D293B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E6E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BF47E9" w:rsidRPr="00C24E6E" w:rsidRDefault="00BF47E9" w:rsidP="006D293B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BF47E9" w:rsidRPr="00C24E6E" w:rsidRDefault="00BF47E9" w:rsidP="006D293B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BF47E9" w:rsidRPr="00C24E6E" w:rsidRDefault="00BF47E9" w:rsidP="006D293B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6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BF47E9" w:rsidRPr="00C24E6E" w:rsidRDefault="00BF47E9" w:rsidP="006D293B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BF47E9" w:rsidRPr="00C24E6E" w:rsidRDefault="00BF47E9" w:rsidP="006D293B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</w:tbl>
    <w:p w:rsidR="004E0424" w:rsidRPr="00763629" w:rsidRDefault="004E0424" w:rsidP="00471C8E">
      <w:pPr>
        <w:spacing w:after="0"/>
        <w:rPr>
          <w:rFonts w:ascii="Times New Roman" w:hAnsi="Times New Roman" w:cs="Times New Roman"/>
          <w:sz w:val="24"/>
          <w:szCs w:val="24"/>
        </w:rPr>
      </w:pPr>
    </w:p>
    <w:sectPr w:rsidR="004E0424" w:rsidRPr="00763629" w:rsidSect="00CC67F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F6B96"/>
    <w:multiLevelType w:val="hybridMultilevel"/>
    <w:tmpl w:val="DF7E950A"/>
    <w:lvl w:ilvl="0" w:tplc="428C551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9C0896"/>
    <w:multiLevelType w:val="hybridMultilevel"/>
    <w:tmpl w:val="CFE29B8C"/>
    <w:lvl w:ilvl="0" w:tplc="8F82D0AC">
      <w:start w:val="1"/>
      <w:numFmt w:val="lowerLetter"/>
      <w:lvlText w:val="%1)"/>
      <w:lvlJc w:val="left"/>
      <w:pPr>
        <w:ind w:left="644" w:hanging="360"/>
      </w:pPr>
      <w:rPr>
        <w:rFonts w:hint="default"/>
        <w:b/>
      </w:rPr>
    </w:lvl>
    <w:lvl w:ilvl="1" w:tplc="040B0019" w:tentative="1">
      <w:start w:val="1"/>
      <w:numFmt w:val="lowerLetter"/>
      <w:lvlText w:val="%2."/>
      <w:lvlJc w:val="left"/>
      <w:pPr>
        <w:ind w:left="1364" w:hanging="360"/>
      </w:pPr>
    </w:lvl>
    <w:lvl w:ilvl="2" w:tplc="040B001B" w:tentative="1">
      <w:start w:val="1"/>
      <w:numFmt w:val="lowerRoman"/>
      <w:lvlText w:val="%3."/>
      <w:lvlJc w:val="right"/>
      <w:pPr>
        <w:ind w:left="2084" w:hanging="180"/>
      </w:pPr>
    </w:lvl>
    <w:lvl w:ilvl="3" w:tplc="040B000F" w:tentative="1">
      <w:start w:val="1"/>
      <w:numFmt w:val="decimal"/>
      <w:lvlText w:val="%4."/>
      <w:lvlJc w:val="left"/>
      <w:pPr>
        <w:ind w:left="2804" w:hanging="360"/>
      </w:pPr>
    </w:lvl>
    <w:lvl w:ilvl="4" w:tplc="040B0019" w:tentative="1">
      <w:start w:val="1"/>
      <w:numFmt w:val="lowerLetter"/>
      <w:lvlText w:val="%5."/>
      <w:lvlJc w:val="left"/>
      <w:pPr>
        <w:ind w:left="3524" w:hanging="360"/>
      </w:pPr>
    </w:lvl>
    <w:lvl w:ilvl="5" w:tplc="040B001B" w:tentative="1">
      <w:start w:val="1"/>
      <w:numFmt w:val="lowerRoman"/>
      <w:lvlText w:val="%6."/>
      <w:lvlJc w:val="right"/>
      <w:pPr>
        <w:ind w:left="4244" w:hanging="180"/>
      </w:pPr>
    </w:lvl>
    <w:lvl w:ilvl="6" w:tplc="040B000F" w:tentative="1">
      <w:start w:val="1"/>
      <w:numFmt w:val="decimal"/>
      <w:lvlText w:val="%7."/>
      <w:lvlJc w:val="left"/>
      <w:pPr>
        <w:ind w:left="4964" w:hanging="360"/>
      </w:pPr>
    </w:lvl>
    <w:lvl w:ilvl="7" w:tplc="040B0019" w:tentative="1">
      <w:start w:val="1"/>
      <w:numFmt w:val="lowerLetter"/>
      <w:lvlText w:val="%8."/>
      <w:lvlJc w:val="left"/>
      <w:pPr>
        <w:ind w:left="5684" w:hanging="360"/>
      </w:pPr>
    </w:lvl>
    <w:lvl w:ilvl="8" w:tplc="040B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7FC"/>
    <w:rsid w:val="000610D8"/>
    <w:rsid w:val="002400D5"/>
    <w:rsid w:val="0024095D"/>
    <w:rsid w:val="003208FD"/>
    <w:rsid w:val="0036201A"/>
    <w:rsid w:val="00471C8E"/>
    <w:rsid w:val="004E0424"/>
    <w:rsid w:val="005C154B"/>
    <w:rsid w:val="007517C8"/>
    <w:rsid w:val="00763629"/>
    <w:rsid w:val="00774410"/>
    <w:rsid w:val="007F1954"/>
    <w:rsid w:val="008931C8"/>
    <w:rsid w:val="0092171B"/>
    <w:rsid w:val="009B7E89"/>
    <w:rsid w:val="00A009C8"/>
    <w:rsid w:val="00B57D44"/>
    <w:rsid w:val="00B613ED"/>
    <w:rsid w:val="00B67D22"/>
    <w:rsid w:val="00B81CF5"/>
    <w:rsid w:val="00BF47E9"/>
    <w:rsid w:val="00C257EA"/>
    <w:rsid w:val="00C41FA2"/>
    <w:rsid w:val="00CC67FC"/>
    <w:rsid w:val="00D87116"/>
    <w:rsid w:val="00E91A26"/>
    <w:rsid w:val="00EC6FF1"/>
    <w:rsid w:val="00ED0144"/>
    <w:rsid w:val="00F40174"/>
    <w:rsid w:val="00F57105"/>
    <w:rsid w:val="00FD58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D871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D871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0" Type="http://schemas.openxmlformats.org/officeDocument/2006/relationships/oleObject" Target="embeddings/oleObject2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18B9F9BF-C112-43AB-9DE2-91ED635A6FE6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.dotx</Template>
  <TotalTime>71</TotalTime>
  <Pages>1</Pages>
  <Words>86</Words>
  <Characters>704</Characters>
  <Application>Microsoft Office Word</Application>
  <DocSecurity>0</DocSecurity>
  <Lines>5</Lines>
  <Paragraphs>1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lleKaisa</dc:creator>
  <cp:lastModifiedBy>VilleKaisa</cp:lastModifiedBy>
  <cp:revision>12</cp:revision>
  <dcterms:created xsi:type="dcterms:W3CDTF">2014-08-04T05:49:00Z</dcterms:created>
  <dcterms:modified xsi:type="dcterms:W3CDTF">2014-08-04T07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